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31CC" w:rsidRDefault="000539F7" w:rsidP="005D1E8D">
      <w:r>
        <w:rPr>
          <w:rFonts w:hint="eastAsia"/>
        </w:rPr>
        <w:t>1</w:t>
      </w:r>
      <w:r>
        <w:rPr>
          <w:rFonts w:hint="eastAsia"/>
        </w:rPr>
        <w:t>、</w:t>
      </w:r>
      <w:r w:rsidR="00AF7C8B" w:rsidRPr="005D1E8D">
        <w:rPr>
          <w:rFonts w:hint="eastAsia"/>
        </w:rPr>
        <w:t>假定我们只关注气压</w:t>
      </w:r>
      <w:r w:rsidR="005D1E8D">
        <w:t>p</w:t>
      </w:r>
      <w:r w:rsidR="00AF7C8B" w:rsidRPr="005D1E8D">
        <w:rPr>
          <w:rFonts w:hint="eastAsia"/>
        </w:rPr>
        <w:t>，固定坐标点（</w:t>
      </w:r>
      <w:r w:rsidR="00AF7C8B" w:rsidRPr="005D1E8D">
        <w:t>x, y</w:t>
      </w:r>
      <w:r w:rsidR="00AF7C8B" w:rsidRPr="005D1E8D">
        <w:rPr>
          <w:rFonts w:hint="eastAsia"/>
        </w:rPr>
        <w:t>）</w:t>
      </w:r>
      <w:r w:rsidR="00710036">
        <w:rPr>
          <w:rFonts w:hint="eastAsia"/>
        </w:rPr>
        <w:t>，已经有</w:t>
      </w:r>
      <w:r w:rsidR="00710036">
        <w:rPr>
          <w:rFonts w:hint="eastAsia"/>
        </w:rPr>
        <w:t>t-1</w:t>
      </w:r>
      <w:r w:rsidR="00710036">
        <w:rPr>
          <w:rFonts w:hint="eastAsia"/>
        </w:rPr>
        <w:t>个时间点的数据（包括每个时间点的实际气压</w:t>
      </w:r>
      <w:r w:rsidR="00710036">
        <w:rPr>
          <w:rFonts w:hint="eastAsia"/>
        </w:rPr>
        <w:t>p</w:t>
      </w:r>
      <w:r w:rsidR="00710036">
        <w:t>,</w:t>
      </w:r>
      <w:r w:rsidR="00710036">
        <w:t>模型</w:t>
      </w:r>
      <w:r w:rsidR="00710036">
        <w:t>T</w:t>
      </w:r>
      <w:r w:rsidR="00710036">
        <w:t>最终估计的气压</w:t>
      </w:r>
      <w:r w:rsidR="00710036">
        <w:t>P</w:t>
      </w:r>
      <w:r w:rsidR="00C67D60">
        <w:t>0(</w:t>
      </w:r>
      <w:r w:rsidR="00C67D60">
        <w:t>根据</w:t>
      </w:r>
      <w:r w:rsidR="00C67D60">
        <w:t>P</w:t>
      </w:r>
      <w:r w:rsidR="00C67D60">
        <w:t>的</w:t>
      </w:r>
      <w:r w:rsidR="00C67D60">
        <w:t>n</w:t>
      </w:r>
      <w:proofErr w:type="gramStart"/>
      <w:r w:rsidR="00C67D60">
        <w:t>个</w:t>
      </w:r>
      <w:proofErr w:type="gramEnd"/>
      <w:r w:rsidR="00C67D60">
        <w:t>样本得到</w:t>
      </w:r>
      <w:r w:rsidR="00C67D60">
        <w:t>)</w:t>
      </w:r>
      <w:r w:rsidR="00C67D60">
        <w:t>，</w:t>
      </w:r>
      <w:r w:rsidR="00C67D60">
        <w:t>p</w:t>
      </w:r>
      <w:r w:rsidR="00C67D60">
        <w:t>和</w:t>
      </w:r>
      <w:r w:rsidR="00C67D60">
        <w:t>P0</w:t>
      </w:r>
      <w:r w:rsidR="00C67D60">
        <w:t>的差即估计的</w:t>
      </w:r>
      <w:r w:rsidR="00C67D60">
        <w:t>H0</w:t>
      </w:r>
      <w:r w:rsidR="00710036">
        <w:rPr>
          <w:rFonts w:hint="eastAsia"/>
        </w:rPr>
        <w:t>）</w:t>
      </w:r>
    </w:p>
    <w:p w:rsidR="00E921ED" w:rsidRPr="005D1E8D" w:rsidRDefault="00E921ED" w:rsidP="005D1E8D"/>
    <w:p w:rsidR="005D1E8D" w:rsidRPr="005D1E8D" w:rsidRDefault="000539F7" w:rsidP="005D1E8D">
      <w:r>
        <w:rPr>
          <w:rFonts w:hint="eastAsia"/>
        </w:rPr>
        <w:t>2</w:t>
      </w:r>
      <w:r>
        <w:rPr>
          <w:rFonts w:hint="eastAsia"/>
        </w:rPr>
        <w:t>、</w:t>
      </w:r>
      <w:proofErr w:type="gramStart"/>
      <w:r w:rsidR="005D1E8D" w:rsidRPr="005D1E8D">
        <w:rPr>
          <w:rFonts w:hint="eastAsia"/>
        </w:rPr>
        <w:t>超算模型</w:t>
      </w:r>
      <w:proofErr w:type="gramEnd"/>
      <w:r w:rsidR="005D1E8D" w:rsidRPr="005D1E8D">
        <w:t>T</w:t>
      </w:r>
      <w:r w:rsidR="005D1E8D" w:rsidRPr="005D1E8D">
        <w:rPr>
          <w:rFonts w:hint="eastAsia"/>
        </w:rPr>
        <w:t>计算出的气压</w:t>
      </w:r>
      <w:r w:rsidR="005D1E8D">
        <w:t>P</w:t>
      </w:r>
      <w:r w:rsidR="005D1E8D" w:rsidRPr="005D1E8D">
        <w:rPr>
          <w:rFonts w:hint="eastAsia"/>
        </w:rPr>
        <w:t>为一个随机变量，显然它的概率分布与实际气压</w:t>
      </w:r>
      <w:r w:rsidR="005D1E8D" w:rsidRPr="005D1E8D">
        <w:t>p</w:t>
      </w:r>
      <w:r w:rsidR="005D1E8D" w:rsidRPr="005D1E8D">
        <w:rPr>
          <w:rFonts w:hint="eastAsia"/>
        </w:rPr>
        <w:t>和模型</w:t>
      </w:r>
      <w:r w:rsidR="005D1E8D" w:rsidRPr="005D1E8D">
        <w:t>T</w:t>
      </w:r>
      <w:r w:rsidR="005D1E8D" w:rsidRPr="005D1E8D">
        <w:rPr>
          <w:rFonts w:hint="eastAsia"/>
        </w:rPr>
        <w:t>都有关</w:t>
      </w:r>
    </w:p>
    <w:p w:rsidR="005D1E8D" w:rsidRDefault="005D1E8D" w:rsidP="005D1E8D">
      <w:r w:rsidRPr="005D1E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6BE0D1" wp14:editId="619C97AD">
                <wp:simplePos x="0" y="0"/>
                <wp:positionH relativeFrom="margin">
                  <wp:posOffset>263330</wp:posOffset>
                </wp:positionH>
                <wp:positionV relativeFrom="paragraph">
                  <wp:posOffset>144780</wp:posOffset>
                </wp:positionV>
                <wp:extent cx="1635369" cy="269631"/>
                <wp:effectExtent l="0" t="0" r="0" b="0"/>
                <wp:wrapNone/>
                <wp:docPr id="4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5369" cy="269631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D1E8D" w:rsidRPr="005D1E8D" w:rsidRDefault="00165B4B" w:rsidP="005D1E8D">
                            <w:pPr>
                              <w:pStyle w:val="a3"/>
                              <w:spacing w:before="0" w:beforeAutospacing="0" w:after="0" w:afterAutospacing="0"/>
                              <w:rPr>
                                <w:rFonts w:asciiTheme="minorHAnsi" w:eastAsiaTheme="minorEastAsia" w:hAnsiTheme="minorHAnsi" w:cstheme="minorBidi"/>
                                <w:kern w:val="2"/>
                                <w:sz w:val="21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c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μ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c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σ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 w:cstheme="minorBidi"/>
                                                <w:kern w:val="2"/>
                                                <w:sz w:val="21"/>
                                                <w:szCs w:val="22"/>
                                              </w:rPr>
                                              <m:t>c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,(</m:t>
                                    </m:r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=1...</m:t>
                                    </m:r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m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B01881" id="矩形 3" o:spid="_x0000_s1026" style="position:absolute;left:0;text-align:left;margin-left:20.75pt;margin-top:11.4pt;width:128.75pt;height:21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" filled="f" stroked="f">
                <v:textbox>
                  <w:txbxContent>
                    <w:p w:rsidR="005D1E8D" w:rsidRPr="005D1E8D" w:rsidRDefault="005D1E8D" w:rsidP="005D1E8D">
                      <w:pPr>
                        <w:pStyle w:val="a3"/>
                        <w:spacing w:before="0" w:beforeAutospacing="0" w:after="0" w:afterAutospacing="0"/>
                        <w:rPr>
                          <w:rFonts w:asciiTheme="minorHAnsi" w:eastAsiaTheme="minorEastAsia" w:hAnsiTheme="minorHAnsi" w:cstheme="minorBidi"/>
                          <w:kern w:val="2"/>
                          <w:sz w:val="21"/>
                          <w:szCs w:val="22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begChr m:val=""/>
                              <m:ctrlP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kern w:val="2"/>
                                      <w:sz w:val="21"/>
                                      <w:szCs w:val="2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c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"/>
                                      <w:sz w:val="21"/>
                                      <w:szCs w:val="22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c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"/>
                                      <w:sz w:val="21"/>
                                      <w:szCs w:val="22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c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  <m:t>,(</m:t>
                              </m:r>
                              <m: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  <m:t>=1...</m:t>
                              </m:r>
                              <m: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  <m:t>m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 w:rsidRPr="005D1E8D">
        <w:rPr>
          <w:rFonts w:hint="eastAsia"/>
        </w:rPr>
        <w:t>我们假设</w:t>
      </w:r>
      <w:r w:rsidRPr="005D1E8D">
        <w:t>P</w:t>
      </w:r>
      <w:r w:rsidRPr="005D1E8D">
        <w:rPr>
          <w:rFonts w:hint="eastAsia"/>
        </w:rPr>
        <w:t>服从混合高斯分布（考虑加入拟合优化和正态检验），那么这个混合高斯分布中的参数</w:t>
      </w:r>
      <w:r>
        <w:rPr>
          <w:rFonts w:hint="eastAsia"/>
        </w:rPr>
        <w:t xml:space="preserve">                   </w:t>
      </w:r>
      <w:r>
        <w:t xml:space="preserve"> </w:t>
      </w:r>
      <w:r w:rsidRPr="005D1E8D">
        <w:rPr>
          <w:rFonts w:hint="eastAsia"/>
        </w:rPr>
        <w:t>与实际气压</w:t>
      </w:r>
      <w:r w:rsidRPr="005D1E8D">
        <w:t>p</w:t>
      </w:r>
      <w:r w:rsidRPr="005D1E8D">
        <w:rPr>
          <w:rFonts w:hint="eastAsia"/>
        </w:rPr>
        <w:t>和模型</w:t>
      </w:r>
      <w:r w:rsidRPr="005D1E8D">
        <w:t>T</w:t>
      </w:r>
      <w:r>
        <w:rPr>
          <w:rFonts w:hint="eastAsia"/>
        </w:rPr>
        <w:t>有关系</w:t>
      </w:r>
    </w:p>
    <w:p w:rsidR="00710036" w:rsidRDefault="00710036" w:rsidP="005D1E8D"/>
    <w:p w:rsidR="005D1E8D" w:rsidRDefault="005D1E8D" w:rsidP="005D1E8D">
      <w:r>
        <w:rPr>
          <w:rFonts w:hint="eastAsia"/>
        </w:rPr>
        <w:t>参数和实际气压</w:t>
      </w:r>
      <w:r>
        <w:rPr>
          <w:rFonts w:hint="eastAsia"/>
        </w:rPr>
        <w:t>p</w:t>
      </w:r>
      <w:r>
        <w:rPr>
          <w:rFonts w:hint="eastAsia"/>
        </w:rPr>
        <w:t>的关系：</w:t>
      </w:r>
      <w:r w:rsidRPr="005D1E8D">
        <w:rPr>
          <w:rFonts w:hint="eastAsia"/>
        </w:rPr>
        <w:t>我们常常将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5D1E8D">
        <w:rPr>
          <w:rFonts w:hint="eastAsia"/>
        </w:rPr>
        <w:t>和气压</w:t>
      </w:r>
      <w:r w:rsidRPr="005D1E8D">
        <w:t>p</w:t>
      </w:r>
      <w:r w:rsidRPr="005D1E8D">
        <w:rPr>
          <w:rFonts w:hint="eastAsia"/>
        </w:rPr>
        <w:t>等同起来，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5D1E8D">
        <w:t>= p,</w:t>
      </w:r>
      <w:r>
        <w:t>又</w:t>
      </w:r>
      <w:r w:rsidRPr="005D1E8D">
        <w:rPr>
          <w:rFonts w:hint="eastAsia"/>
        </w:rPr>
        <w:t>考虑到模型造成的偏差</w:t>
      </w:r>
      <w:r w:rsidRPr="005D1E8D">
        <w:t>bias</w:t>
      </w:r>
      <w:r w:rsidRPr="005D1E8D">
        <w:rPr>
          <w:rFonts w:hint="eastAsia"/>
        </w:rPr>
        <w:t>和计算的随机误差</w:t>
      </w:r>
      <w:r w:rsidRPr="005D1E8D">
        <w:t>error</w:t>
      </w:r>
      <w:r w:rsidRPr="005D1E8D">
        <w:rPr>
          <w:rFonts w:hint="eastAsia"/>
        </w:rPr>
        <w:t>，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5D1E8D">
        <w:t xml:space="preserve">= p + bias +error, </w:t>
      </w:r>
    </w:p>
    <w:p w:rsidR="00710036" w:rsidRDefault="00710036" w:rsidP="005D1E8D"/>
    <w:p w:rsidR="005D1E8D" w:rsidRDefault="005D1E8D" w:rsidP="005D1E8D">
      <w:r>
        <w:rPr>
          <w:rFonts w:hint="eastAsia"/>
        </w:rPr>
        <w:t>参数和模型</w:t>
      </w:r>
      <w:r>
        <w:rPr>
          <w:rFonts w:hint="eastAsia"/>
        </w:rPr>
        <w:t>T</w:t>
      </w:r>
      <w:r>
        <w:rPr>
          <w:rFonts w:hint="eastAsia"/>
        </w:rPr>
        <w:t>的关系：</w:t>
      </w:r>
      <w:proofErr w:type="gramStart"/>
      <w:r w:rsidRPr="005D1E8D">
        <w:rPr>
          <w:rFonts w:hint="eastAsia"/>
        </w:rPr>
        <w:t>任意超算模型</w:t>
      </w:r>
      <w:proofErr w:type="gramEnd"/>
      <w:r w:rsidRPr="005D1E8D">
        <w:t>,</w:t>
      </w:r>
      <w:r w:rsidRPr="005D1E8D">
        <w:rPr>
          <w:rFonts w:hint="eastAsia"/>
        </w:rPr>
        <w:t>一旦固定为</w:t>
      </w:r>
      <w:r w:rsidRPr="005D1E8D">
        <w:t>T,</w:t>
      </w:r>
      <w:r w:rsidRPr="005D1E8D">
        <w:rPr>
          <w:rFonts w:hint="eastAsia"/>
        </w:rPr>
        <w:t>它计算气压存在的偏差</w:t>
      </w:r>
      <w:r w:rsidRPr="005D1E8D">
        <w:t>bias</w:t>
      </w:r>
      <w:r w:rsidRPr="005D1E8D">
        <w:rPr>
          <w:rFonts w:hint="eastAsia"/>
        </w:rPr>
        <w:t>就是气压的固定函数</w:t>
      </w:r>
      <w:r>
        <w:rPr>
          <w:rFonts w:hint="eastAsia"/>
        </w:rPr>
        <w:t>(</w:t>
      </w:r>
      <w:r>
        <w:rPr>
          <w:rFonts w:hint="eastAsia"/>
        </w:rPr>
        <w:t>即对于固定模型，从而固定函数</w:t>
      </w:r>
      <w:r>
        <w:rPr>
          <w:rFonts w:hint="eastAsia"/>
        </w:rPr>
        <w:t>)</w:t>
      </w:r>
      <w:r w:rsidRPr="005D1E8D">
        <w:rPr>
          <w:rFonts w:hint="eastAsia"/>
        </w:rPr>
        <w:t>，我们用随机变量</w:t>
      </w:r>
      <w:r w:rsidRPr="005D1E8D">
        <w:t>B</w:t>
      </w:r>
      <w:r w:rsidRPr="005D1E8D">
        <w:rPr>
          <w:rFonts w:hint="eastAsia"/>
        </w:rPr>
        <w:t>来</w:t>
      </w:r>
      <w:proofErr w:type="gramStart"/>
      <w:r w:rsidRPr="005D1E8D">
        <w:rPr>
          <w:rFonts w:hint="eastAsia"/>
        </w:rPr>
        <w:t>表示超算模型</w:t>
      </w:r>
      <w:proofErr w:type="gramEnd"/>
      <w:r w:rsidRPr="005D1E8D">
        <w:t>T</w:t>
      </w:r>
      <w:r>
        <w:rPr>
          <w:rFonts w:hint="eastAsia"/>
        </w:rPr>
        <w:t>计算出气压的偏差，基于</w:t>
      </w:r>
      <w:r w:rsidRPr="005D1E8D">
        <w:t>paper</w:t>
      </w:r>
      <w:r w:rsidRPr="005D1E8D">
        <w:rPr>
          <w:rFonts w:hint="eastAsia"/>
        </w:rPr>
        <w:t>中的</w:t>
      </w:r>
      <w:r>
        <w:rPr>
          <w:rFonts w:hint="eastAsia"/>
        </w:rPr>
        <w:t>线性回归</w:t>
      </w:r>
      <w:r w:rsidRPr="005D1E8D">
        <w:rPr>
          <w:rFonts w:hint="eastAsia"/>
        </w:rPr>
        <w:t>模型，我们可以建议一个一阶线性回归方程，</w:t>
      </w:r>
      <m:oMath>
        <m:r>
          <m:rPr>
            <m:sty m:val="bi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Pβ</m:t>
        </m:r>
        <m:r>
          <m:rPr>
            <m:sty m:val="p"/>
          </m:rPr>
          <w:rPr>
            <w:rFonts w:ascii="Cambria Math" w:hAnsi="Cambria Math"/>
          </w:rPr>
          <m:t>+</m:t>
        </m:r>
      </m:oMath>
      <w:r w:rsidRPr="005D1E8D">
        <w:t xml:space="preserve">E . </w:t>
      </w:r>
      <w:r>
        <w:t>由于这是</w:t>
      </w:r>
      <w:r>
        <w:rPr>
          <w:rFonts w:hint="eastAsia"/>
        </w:rPr>
        <w:t>P</w:t>
      </w:r>
      <w:r>
        <w:rPr>
          <w:rFonts w:hint="eastAsia"/>
        </w:rPr>
        <w:t>只是气压，一维故而参数都为数值。这里如</w:t>
      </w:r>
      <w:r>
        <w:rPr>
          <w:rFonts w:hint="eastAsia"/>
        </w:rPr>
        <w:t>paper</w:t>
      </w:r>
      <w:r>
        <w:rPr>
          <w:rFonts w:hint="eastAsia"/>
        </w:rPr>
        <w:t>所说，</w:t>
      </w:r>
      <w:r>
        <w:rPr>
          <w:rFonts w:hint="eastAsia"/>
        </w:rPr>
        <w:t>E</w:t>
      </w:r>
      <w:r>
        <w:t>~N(</w:t>
      </w:r>
      <w:r w:rsidR="00050981">
        <w:t>0,</w:t>
      </w:r>
      <w:r w:rsidR="00050981" w:rsidRPr="00050981">
        <w:rPr>
          <w:position w:val="-1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5" o:title=""/>
          </v:shape>
          <o:OLEObject Type="Embed" ProgID="Equation.DSMT4" ShapeID="_x0000_i1025" DrawAspect="Content" ObjectID="_1503134039" r:id="rId6"/>
        </w:object>
      </w:r>
      <w:r>
        <w:t>)</w:t>
      </w:r>
    </w:p>
    <w:p w:rsidR="00050981" w:rsidRDefault="00050981" w:rsidP="005D1E8D"/>
    <w:p w:rsidR="005D1E8D" w:rsidRPr="005D1E8D" w:rsidRDefault="000539F7" w:rsidP="005D1E8D">
      <w:r>
        <w:rPr>
          <w:rFonts w:hint="eastAsia"/>
        </w:rPr>
        <w:t>3</w:t>
      </w:r>
      <w:r>
        <w:rPr>
          <w:rFonts w:hint="eastAsia"/>
        </w:rPr>
        <w:t>、</w:t>
      </w:r>
      <w:r w:rsidR="005D1E8D" w:rsidRPr="005D1E8D">
        <w:rPr>
          <w:rFonts w:hint="eastAsia"/>
        </w:rPr>
        <w:t>同时我们再用随机变量</w:t>
      </w:r>
      <w:r w:rsidR="005D1E8D" w:rsidRPr="005D1E8D">
        <w:t>R</w:t>
      </w:r>
      <w:proofErr w:type="gramStart"/>
      <w:r w:rsidR="005D1E8D" w:rsidRPr="005D1E8D">
        <w:rPr>
          <w:rFonts w:hint="eastAsia"/>
        </w:rPr>
        <w:t>表示超算模型</w:t>
      </w:r>
      <w:proofErr w:type="gramEnd"/>
      <w:r w:rsidR="005D1E8D" w:rsidRPr="005D1E8D">
        <w:t>T</w:t>
      </w:r>
      <w:r w:rsidR="005D1E8D" w:rsidRPr="005D1E8D">
        <w:rPr>
          <w:rFonts w:hint="eastAsia"/>
        </w:rPr>
        <w:t>计算出的计算随机误差。并假定</w:t>
      </w:r>
      <w:r w:rsidR="005D1E8D" w:rsidRPr="005D1E8D">
        <w:t>R</w:t>
      </w:r>
      <w:r w:rsidR="005D1E8D" w:rsidRPr="005D1E8D">
        <w:rPr>
          <w:rFonts w:hint="eastAsia"/>
        </w:rPr>
        <w:t>服从高斯分布</w:t>
      </w:r>
      <w:r w:rsidR="00050981">
        <w:t>N(0,</w:t>
      </w:r>
      <w:r w:rsidR="005D1E8D" w:rsidRPr="005D1E8D">
        <w:t xml:space="preserve"> </w:t>
      </w:r>
      <w:r w:rsidR="00050981" w:rsidRPr="00050981">
        <w:rPr>
          <w:position w:val="-6"/>
        </w:rPr>
        <w:object w:dxaOrig="320" w:dyaOrig="320">
          <v:shape id="_x0000_i1026" type="#_x0000_t75" style="width:15.75pt;height:15.75pt" o:ole="">
            <v:imagedata r:id="rId7" o:title=""/>
          </v:shape>
          <o:OLEObject Type="Embed" ProgID="Equation.DSMT4" ShapeID="_x0000_i1026" DrawAspect="Content" ObjectID="_1503134040" r:id="rId8"/>
        </w:object>
      </w:r>
      <w:r w:rsidR="005D1E8D" w:rsidRPr="005D1E8D">
        <w:t>)</w:t>
      </w:r>
      <w:r w:rsidR="005D1E8D" w:rsidRPr="005D1E8D">
        <w:rPr>
          <w:rFonts w:hint="eastAsia"/>
        </w:rPr>
        <w:t>，定义一个随机变量</w:t>
      </w:r>
      <w:r w:rsidR="005D1E8D" w:rsidRPr="005D1E8D">
        <w:t>H,H=B+R</w:t>
      </w:r>
    </w:p>
    <w:p w:rsidR="00A02611" w:rsidRDefault="00710036" w:rsidP="005D1E8D">
      <w:r>
        <w:rPr>
          <w:rFonts w:hint="eastAsia"/>
        </w:rPr>
        <w:t>故而</w:t>
      </w:r>
      <w:r w:rsidR="00050981" w:rsidRPr="00050981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AC5A05" wp14:editId="7F064210">
                <wp:simplePos x="0" y="0"/>
                <wp:positionH relativeFrom="column">
                  <wp:posOffset>638859</wp:posOffset>
                </wp:positionH>
                <wp:positionV relativeFrom="paragraph">
                  <wp:posOffset>40396</wp:posOffset>
                </wp:positionV>
                <wp:extent cx="3764300" cy="948914"/>
                <wp:effectExtent l="0" t="0" r="0" b="0"/>
                <wp:wrapNone/>
                <wp:docPr id="7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4300" cy="948914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50981" w:rsidRPr="00050981" w:rsidRDefault="00165B4B" w:rsidP="00050981">
                            <w:pPr>
                              <w:pStyle w:val="a3"/>
                              <w:spacing w:before="0" w:beforeAutospacing="0" w:after="0" w:afterAutospacing="0"/>
                              <w:rPr>
                                <w:rFonts w:asciiTheme="minorHAnsi" w:eastAsiaTheme="minorEastAsia" w:hAnsiTheme="minorHAnsi" w:cstheme="minorBidi"/>
                                <w:kern w:val="2"/>
                                <w:sz w:val="21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P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~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mix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c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c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σ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c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),(</m:t>
                                          </m:r>
                                          <m: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c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=1...</m:t>
                                          </m:r>
                                          <m: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m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     </m:t>
                                      </m:r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R~</m:t>
                                          </m:r>
                                          <m: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N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"/>
                                              <w:sz w:val="21"/>
                                              <w:szCs w:val="22"/>
                                            </w:rPr>
                                            <m:t>(0,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σ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 w:cstheme="minorBidi"/>
                                                  <w:kern w:val="2"/>
                                                  <w:sz w:val="21"/>
                                                  <w:szCs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                                            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H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=B+R=</m:t>
                                      </m:r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Pβ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E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"/>
                                          <w:sz w:val="21"/>
                                          <w:szCs w:val="22"/>
                                        </w:rPr>
                                        <m:t>                   </m:t>
                                      </m:r>
                                    </m:e>
                                  </m:mr>
                                </m:m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AC5A05" id="矩形 6" o:spid="_x0000_s1027" style="position:absolute;left:0;text-align:left;margin-left:50.3pt;margin-top:3.2pt;width:296.4pt;height:74.7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" filled="f" stroked="f">
                <v:textbox style="mso-fit-shape-to-text:t">
                  <w:txbxContent>
                    <w:p w:rsidR="00050981" w:rsidRPr="00050981" w:rsidRDefault="00050981" w:rsidP="00050981">
                      <w:pPr>
                        <w:pStyle w:val="a3"/>
                        <w:spacing w:before="0" w:beforeAutospacing="0" w:after="0" w:afterAutospacing="0"/>
                        <w:rPr>
                          <w:rFonts w:asciiTheme="minorHAnsi" w:eastAsiaTheme="minorEastAsia" w:hAnsiTheme="minorHAnsi" w:cstheme="minorBidi"/>
                          <w:kern w:val="2"/>
                          <w:sz w:val="21"/>
                          <w:szCs w:val="22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Cambria Math" w:cstheme="minorBidi"/>
                                  <w:kern w:val="2"/>
                                  <w:sz w:val="21"/>
                                  <w:szCs w:val="22"/>
                                </w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~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mix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),(</m:t>
                                    </m:r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=1...</m:t>
                                    </m:r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m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     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R~</m:t>
                                    </m:r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"/>
                                        <w:sz w:val="21"/>
                                        <w:szCs w:val="22"/>
                                      </w:rPr>
                                      <m:t>(0,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σ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  <w:kern w:val="2"/>
                                            <w:sz w:val="21"/>
                                            <w:szCs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                                  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B+R=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Pβ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E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"/>
                                    <w:sz w:val="21"/>
                                    <w:szCs w:val="22"/>
                                  </w:rPr>
                                  <m:t>        </m:t>
                                </m:r>
                              </m:e>
                            </m:mr>
                          </m:m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5D1E8D" w:rsidRPr="005D1E8D">
        <w:rPr>
          <w:rFonts w:hint="eastAsia"/>
        </w:rPr>
        <w:t>我们有</w:t>
      </w:r>
      <w:r w:rsidR="005D1E8D" w:rsidRPr="005D1E8D">
        <w:rPr>
          <w:rFonts w:hint="eastAsia"/>
        </w:rPr>
        <w:t xml:space="preserve">   </w:t>
      </w:r>
    </w:p>
    <w:p w:rsidR="00050981" w:rsidRDefault="00710036" w:rsidP="00710036">
      <w:pPr>
        <w:ind w:firstLineChars="1100" w:firstLine="2310"/>
      </w:pPr>
      <w:proofErr w:type="gramStart"/>
      <w:r>
        <w:t xml:space="preserve">,  </w:t>
      </w:r>
      <w:r>
        <w:rPr>
          <w:rFonts w:hint="eastAsia"/>
        </w:rPr>
        <w:t>E</w:t>
      </w:r>
      <w:proofErr w:type="gramEnd"/>
      <w:r>
        <w:t>~N(0,</w:t>
      </w:r>
      <w:r w:rsidRPr="00050981">
        <w:rPr>
          <w:position w:val="-12"/>
        </w:rPr>
        <w:object w:dxaOrig="400" w:dyaOrig="380">
          <v:shape id="_x0000_i1027" type="#_x0000_t75" style="width:20.25pt;height:18.75pt" o:ole="">
            <v:imagedata r:id="rId5" o:title=""/>
          </v:shape>
          <o:OLEObject Type="Embed" ProgID="Equation.DSMT4" ShapeID="_x0000_i1027" DrawAspect="Content" ObjectID="_1503134041" r:id="rId9"/>
        </w:object>
      </w:r>
      <w:r>
        <w:t>)</w:t>
      </w:r>
    </w:p>
    <w:p w:rsidR="00050981" w:rsidRDefault="00050981" w:rsidP="005D1E8D"/>
    <w:p w:rsidR="00050981" w:rsidRDefault="00710036" w:rsidP="005D1E8D">
      <w:r>
        <w:rPr>
          <w:rFonts w:hint="eastAsia"/>
        </w:rPr>
        <w:t>这里</w:t>
      </w:r>
      <w:r>
        <w:rPr>
          <w:rFonts w:hint="eastAsia"/>
        </w:rPr>
        <w:t>E</w:t>
      </w:r>
      <w:r>
        <w:t>+R</w:t>
      </w:r>
      <w:r>
        <w:t>可以看成一个变量</w:t>
      </w:r>
      <w:r>
        <w:t>ER</w:t>
      </w:r>
    </w:p>
    <w:p w:rsidR="00710036" w:rsidRDefault="00710036" w:rsidP="005D1E8D">
      <w:r>
        <w:t>即有</w:t>
      </w: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β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R </m:t>
        </m:r>
      </m:oMath>
      <w:r>
        <w:rPr>
          <w:rFonts w:hint="eastAsia"/>
        </w:rPr>
        <w:t>,</w:t>
      </w:r>
    </w:p>
    <w:p w:rsidR="00710036" w:rsidRDefault="00710036" w:rsidP="005D1E8D"/>
    <w:p w:rsidR="00710036" w:rsidRPr="00710036" w:rsidRDefault="000539F7" w:rsidP="005D1E8D">
      <w:pPr>
        <w:rPr>
          <w:iCs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710036">
        <w:t>然后由</w:t>
      </w:r>
      <w:r w:rsidR="00710036">
        <w:t>paper</w:t>
      </w:r>
      <w:r w:rsidR="00710036">
        <w:t>中使用最小平方估计来估计</w:t>
      </w:r>
      <m:oMath>
        <m:r>
          <w:rPr>
            <w:rFonts w:ascii="Cambria Math" w:hAnsi="Cambria Math"/>
          </w:rPr>
          <m:t>β</m:t>
        </m:r>
      </m:oMath>
      <w:r w:rsidR="00710036">
        <w:rPr>
          <w:iCs/>
        </w:rPr>
        <w:t>和</w:t>
      </w:r>
      <w:r w:rsidR="00710036">
        <w:rPr>
          <w:iCs/>
        </w:rPr>
        <w:t>ER</w:t>
      </w:r>
      <w:r w:rsidR="00710036">
        <w:rPr>
          <w:iCs/>
        </w:rPr>
        <w:t>的方差</w:t>
      </w:r>
      <w:r w:rsidR="00710036">
        <w:rPr>
          <w:iCs/>
        </w:rPr>
        <w:t>,</w:t>
      </w:r>
      <w:r w:rsidR="00710036">
        <w:rPr>
          <w:iCs/>
        </w:rPr>
        <w:t>即</w:t>
      </w:r>
    </w:p>
    <w:p w:rsidR="00710036" w:rsidRDefault="00710036" w:rsidP="005D1E8D">
      <w:r w:rsidRPr="00710036">
        <w:rPr>
          <w:noProof/>
        </w:rPr>
        <w:drawing>
          <wp:inline distT="0" distB="0" distL="0" distR="0" wp14:anchorId="2A243777" wp14:editId="4A7096BD">
            <wp:extent cx="2983523" cy="824592"/>
            <wp:effectExtent l="0" t="0" r="762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91993" cy="82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036" w:rsidRDefault="00710036" w:rsidP="005D1E8D">
      <w:r>
        <w:t>我们按照这样，把</w:t>
      </w:r>
      <w:r>
        <w:t>A</w:t>
      </w:r>
      <w:r>
        <w:t>和</w:t>
      </w:r>
      <w:r>
        <w:rPr>
          <w:rFonts w:hint="eastAsia"/>
        </w:rPr>
        <w:t>B</w:t>
      </w:r>
      <w:r>
        <w:rPr>
          <w:rFonts w:hint="eastAsia"/>
        </w:rPr>
        <w:t>换成</w:t>
      </w:r>
      <w:r>
        <w:t>P</w:t>
      </w:r>
      <w:r>
        <w:t>和</w:t>
      </w:r>
      <w:r>
        <w:t>H</w:t>
      </w:r>
      <w:r>
        <w:t>从而估算出</w:t>
      </w:r>
      <m:oMath>
        <m:r>
          <w:rPr>
            <w:rFonts w:ascii="Cambria Math" w:hAnsi="Cambria Math"/>
          </w:rPr>
          <m:t>β</m:t>
        </m:r>
      </m:oMath>
      <w:r>
        <w:rPr>
          <w:iCs/>
        </w:rPr>
        <w:t>和</w:t>
      </w:r>
      <w:r>
        <w:rPr>
          <w:iCs/>
        </w:rPr>
        <w:t>ER</w:t>
      </w:r>
      <w:r>
        <w:rPr>
          <w:iCs/>
        </w:rPr>
        <w:t>的方差，这里</w:t>
      </w:r>
      <w:r w:rsidR="00C67D60">
        <w:rPr>
          <w:iCs/>
        </w:rPr>
        <w:t>P</w:t>
      </w:r>
      <w:r w:rsidR="00C67D60">
        <w:rPr>
          <w:iCs/>
        </w:rPr>
        <w:t>的样本和</w:t>
      </w:r>
      <w:r w:rsidR="00C67D60">
        <w:rPr>
          <w:iCs/>
        </w:rPr>
        <w:t>H</w:t>
      </w:r>
      <w:r w:rsidR="00C67D60">
        <w:rPr>
          <w:iCs/>
        </w:rPr>
        <w:t>的样本即为</w:t>
      </w:r>
      <w:r w:rsidR="00C67D60">
        <w:rPr>
          <w:rFonts w:hint="eastAsia"/>
        </w:rPr>
        <w:t>前面</w:t>
      </w:r>
      <w:r w:rsidR="00C67D60">
        <w:rPr>
          <w:rFonts w:hint="eastAsia"/>
        </w:rPr>
        <w:t>t-1</w:t>
      </w:r>
      <w:r w:rsidR="00C67D60">
        <w:t>个</w:t>
      </w:r>
      <w:r w:rsidR="00C67D60">
        <w:rPr>
          <w:rFonts w:hint="eastAsia"/>
        </w:rPr>
        <w:t>时间点的</w:t>
      </w:r>
      <w:r w:rsidR="00C67D60">
        <w:t>P0i(</w:t>
      </w:r>
      <w:proofErr w:type="spellStart"/>
      <w:r w:rsidR="00C67D60">
        <w:t>i</w:t>
      </w:r>
      <w:proofErr w:type="spellEnd"/>
      <w:r w:rsidR="00C67D60">
        <w:t>=1,2,3……t-1)</w:t>
      </w:r>
      <w:r w:rsidR="00C67D60">
        <w:t>，</w:t>
      </w:r>
      <w:r w:rsidR="00C67D60">
        <w:t>H0i(</w:t>
      </w:r>
      <w:proofErr w:type="spellStart"/>
      <w:r w:rsidR="00C67D60">
        <w:t>i</w:t>
      </w:r>
      <w:proofErr w:type="spellEnd"/>
      <w:r w:rsidR="00C67D60">
        <w:t>=1,2,3……t-1)</w:t>
      </w:r>
      <w:r w:rsidR="00C67D60">
        <w:rPr>
          <w:rFonts w:hint="eastAsia"/>
        </w:rPr>
        <w:t>）</w:t>
      </w:r>
    </w:p>
    <w:p w:rsidR="00C67D60" w:rsidRDefault="00C67D60" w:rsidP="005D1E8D"/>
    <w:p w:rsidR="00C67D60" w:rsidRDefault="00C67D60" w:rsidP="005D1E8D">
      <w:r w:rsidRPr="00821F2D">
        <w:rPr>
          <w:highlight w:val="yellow"/>
        </w:rPr>
        <w:t>整个算法流程</w:t>
      </w:r>
      <w:r>
        <w:t>（我们只看气压值，（</w:t>
      </w:r>
      <w:r>
        <w:t>x</w:t>
      </w:r>
      <w:r>
        <w:t>，</w:t>
      </w:r>
      <w:r>
        <w:t>y</w:t>
      </w:r>
      <w:r>
        <w:t>）</w:t>
      </w:r>
      <w:r>
        <w:rPr>
          <w:rFonts w:hint="eastAsia"/>
        </w:rPr>
        <w:t>固定</w:t>
      </w:r>
      <w:r>
        <w:t>）</w:t>
      </w:r>
    </w:p>
    <w:p w:rsidR="00821F2D" w:rsidRPr="00C67D60" w:rsidRDefault="00C67D60" w:rsidP="005D1E8D">
      <w:r w:rsidRPr="00821F2D">
        <w:rPr>
          <w:color w:val="FF0000"/>
        </w:rPr>
        <w:t>我们有</w:t>
      </w:r>
      <w:r>
        <w:t>该坐标处</w:t>
      </w:r>
      <w:r w:rsidR="00821F2D">
        <w:t>前</w:t>
      </w:r>
      <w:r>
        <w:t>t-1</w:t>
      </w:r>
      <w:r>
        <w:t>个时间点的实测气压值</w:t>
      </w:r>
      <w:r w:rsidR="00821F2D">
        <w:t>p(</w:t>
      </w:r>
      <w:proofErr w:type="spellStart"/>
      <w:r w:rsidR="00821F2D">
        <w:t>i</w:t>
      </w:r>
      <w:proofErr w:type="spellEnd"/>
      <w:r w:rsidR="00821F2D">
        <w:t>)</w:t>
      </w:r>
      <w:r>
        <w:rPr>
          <w:rFonts w:hint="eastAsia"/>
        </w:rPr>
        <w:t>,</w:t>
      </w:r>
      <w:r>
        <w:rPr>
          <w:rFonts w:hint="eastAsia"/>
        </w:rPr>
        <w:t>模型估计气压值</w:t>
      </w:r>
      <w:r w:rsidR="00821F2D">
        <w:rPr>
          <w:rFonts w:hint="eastAsia"/>
        </w:rPr>
        <w:t>P</w:t>
      </w:r>
      <w:r w:rsidR="00821F2D">
        <w:t>(</w:t>
      </w:r>
      <w:proofErr w:type="spellStart"/>
      <w:r w:rsidR="00821F2D">
        <w:t>i</w:t>
      </w:r>
      <w:proofErr w:type="spellEnd"/>
      <w:r w:rsidR="00821F2D">
        <w:t>)</w:t>
      </w:r>
      <w:r w:rsidR="00821F2D" w:rsidRPr="00C67D60">
        <w:rPr>
          <w:rFonts w:hint="eastAsia"/>
        </w:rPr>
        <w:t xml:space="preserve"> </w:t>
      </w:r>
      <w:r w:rsidR="00821F2D">
        <w:t>,</w:t>
      </w:r>
      <w:r w:rsidR="00821F2D" w:rsidRPr="00821F2D">
        <w:rPr>
          <w:rFonts w:hint="eastAsia"/>
        </w:rPr>
        <w:t xml:space="preserve"> </w:t>
      </w:r>
      <w:r w:rsidR="00821F2D">
        <w:rPr>
          <w:rFonts w:hint="eastAsia"/>
        </w:rPr>
        <w:t>模型估计气压偏差</w:t>
      </w:r>
      <w:r w:rsidR="00821F2D">
        <w:rPr>
          <w:rFonts w:hint="eastAsia"/>
        </w:rPr>
        <w:t>H</w:t>
      </w:r>
      <w:r w:rsidR="00821F2D">
        <w:t>(</w:t>
      </w:r>
      <w:proofErr w:type="spellStart"/>
      <w:r w:rsidR="00821F2D">
        <w:t>i</w:t>
      </w:r>
      <w:proofErr w:type="spellEnd"/>
      <w:r w:rsidR="00821F2D">
        <w:t>)</w:t>
      </w:r>
      <w:r w:rsidR="00821F2D">
        <w:t>，</w:t>
      </w:r>
      <w:r w:rsidR="00E921ED">
        <w:t>（</w:t>
      </w:r>
      <w:r w:rsidR="00E921ED">
        <w:rPr>
          <w:noProof/>
        </w:rPr>
        <w:t>i=1,……t-1</w:t>
      </w:r>
      <w:r w:rsidR="00E921ED">
        <w:t>）</w:t>
      </w:r>
      <w:r w:rsidR="00E921ED">
        <w:rPr>
          <w:rFonts w:hint="eastAsia"/>
        </w:rPr>
        <w:t>,</w:t>
      </w:r>
      <w:r w:rsidR="00821F2D">
        <w:t>第</w:t>
      </w:r>
      <w:r w:rsidR="00821F2D">
        <w:t>t</w:t>
      </w:r>
      <w:proofErr w:type="gramStart"/>
      <w:r w:rsidR="00821F2D">
        <w:t>个</w:t>
      </w:r>
      <w:proofErr w:type="gramEnd"/>
      <w:r w:rsidR="00821F2D">
        <w:t>时间点的</w:t>
      </w:r>
      <w:r w:rsidR="00821F2D">
        <w:rPr>
          <w:rFonts w:hint="eastAsia"/>
        </w:rPr>
        <w:t>模型估计气压值</w:t>
      </w:r>
      <w:r w:rsidR="00821F2D">
        <w:rPr>
          <w:rFonts w:hint="eastAsia"/>
        </w:rPr>
        <w:t>P</w:t>
      </w:r>
      <w:r w:rsidR="00821F2D">
        <w:t>(t)</w:t>
      </w:r>
      <w:r w:rsidR="00821F2D">
        <w:t>的</w:t>
      </w:r>
      <w:r w:rsidR="00821F2D">
        <w:t>n</w:t>
      </w:r>
      <w:proofErr w:type="gramStart"/>
      <w:r w:rsidR="00821F2D">
        <w:t>个</w:t>
      </w:r>
      <w:proofErr w:type="gramEnd"/>
      <w:r w:rsidR="00821F2D">
        <w:t>样本</w:t>
      </w:r>
      <w:r w:rsidR="00821F2D">
        <w:t>P(t)(1)……P(t)(n)</w:t>
      </w:r>
    </w:p>
    <w:p w:rsidR="00710036" w:rsidRDefault="00821F2D" w:rsidP="005D1E8D">
      <w:r w:rsidRPr="00821F2D">
        <w:rPr>
          <w:rFonts w:hint="eastAsia"/>
          <w:color w:val="FF0000"/>
        </w:rPr>
        <w:t>要计算</w:t>
      </w:r>
      <w:r>
        <w:rPr>
          <w:rFonts w:hint="eastAsia"/>
        </w:rPr>
        <w:t>第</w:t>
      </w:r>
      <w:r>
        <w:rPr>
          <w:rFonts w:hint="eastAsia"/>
        </w:rPr>
        <w:t>t</w:t>
      </w:r>
      <w:proofErr w:type="gramStart"/>
      <w:r>
        <w:t>个</w:t>
      </w:r>
      <w:proofErr w:type="gramEnd"/>
      <w:r>
        <w:t>时间点的</w:t>
      </w:r>
      <w:r>
        <w:rPr>
          <w:rFonts w:hint="eastAsia"/>
        </w:rPr>
        <w:t>模型估计气压偏差</w:t>
      </w:r>
      <w:r>
        <w:rPr>
          <w:rFonts w:hint="eastAsia"/>
        </w:rPr>
        <w:t>H</w:t>
      </w:r>
      <w:r>
        <w:t>(t)</w:t>
      </w:r>
    </w:p>
    <w:p w:rsidR="00821F2D" w:rsidRDefault="00821F2D" w:rsidP="005D1E8D"/>
    <w:p w:rsidR="00821F2D" w:rsidRDefault="00821F2D" w:rsidP="005D1E8D">
      <w:r>
        <w:rPr>
          <w:rFonts w:hint="eastAsia"/>
        </w:rPr>
        <w:t>1</w:t>
      </w:r>
      <w:r>
        <w:rPr>
          <w:rFonts w:hint="eastAsia"/>
        </w:rPr>
        <w:t>、先计算</w:t>
      </w:r>
      <w:r>
        <w:t>出</w:t>
      </w:r>
      <m:oMath>
        <m:r>
          <w:rPr>
            <w:rFonts w:ascii="Cambria Math" w:hAnsi="Cambria Math"/>
          </w:rPr>
          <m:t>β</m:t>
        </m:r>
      </m:oMath>
      <w:r>
        <w:rPr>
          <w:iCs/>
        </w:rPr>
        <w:t>和</w:t>
      </w:r>
      <w:r>
        <w:rPr>
          <w:iCs/>
        </w:rPr>
        <w:t>ER</w:t>
      </w:r>
      <w:r>
        <w:rPr>
          <w:iCs/>
        </w:rPr>
        <w:t>的方差，根据</w:t>
      </w:r>
      <w:r>
        <w:t>P</w:t>
      </w:r>
      <w:r>
        <w:t>（</w:t>
      </w:r>
      <w:r>
        <w:t>P(1),P(2)……P(t-1)</w:t>
      </w:r>
      <w:r>
        <w:t>）和</w:t>
      </w:r>
      <w:r>
        <w:t>H</w:t>
      </w:r>
      <w:r w:rsidRPr="00821F2D">
        <w:t xml:space="preserve"> </w:t>
      </w:r>
      <w:r>
        <w:t>(H(1),H(2)……H(t-1))</w:t>
      </w:r>
    </w:p>
    <w:p w:rsidR="00710036" w:rsidRDefault="00821F2D" w:rsidP="005D1E8D">
      <w:r>
        <w:t>2</w:t>
      </w:r>
      <w:r>
        <w:t>、然后，根据第</w:t>
      </w:r>
      <w:r>
        <w:t>t</w:t>
      </w:r>
      <w:proofErr w:type="gramStart"/>
      <w:r>
        <w:t>个</w:t>
      </w:r>
      <w:proofErr w:type="gramEnd"/>
      <w:r>
        <w:t>时间点的</w:t>
      </w:r>
      <w:r>
        <w:rPr>
          <w:rFonts w:hint="eastAsia"/>
        </w:rPr>
        <w:t>模型估计气压值</w:t>
      </w:r>
      <w:r>
        <w:rPr>
          <w:rFonts w:hint="eastAsia"/>
        </w:rPr>
        <w:t>P</w:t>
      </w:r>
      <w:r>
        <w:t>(t)</w:t>
      </w:r>
      <w:r>
        <w:t>的</w:t>
      </w:r>
      <w:r>
        <w:t>n</w:t>
      </w:r>
      <w:proofErr w:type="gramStart"/>
      <w:r>
        <w:t>个</w:t>
      </w:r>
      <w:proofErr w:type="gramEnd"/>
      <w:r>
        <w:t>样本</w:t>
      </w:r>
      <w:r>
        <w:t>P(t)(1)……P(t)(n)</w:t>
      </w:r>
      <w:r>
        <w:t>利用</w:t>
      </w:r>
      <w:r>
        <w:t>EM</w:t>
      </w:r>
      <w:r>
        <w:t>算法</w:t>
      </w:r>
      <w:r>
        <w:lastRenderedPageBreak/>
        <w:t>估计出其对应的混合高斯模型</w:t>
      </w:r>
      <w:r>
        <w:rPr>
          <w:rFonts w:hint="eastAsia"/>
        </w:rPr>
        <w:t>的参数（我暂时确定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component</w:t>
      </w:r>
      <w:r>
        <w:rPr>
          <w:rFonts w:hint="eastAsia"/>
        </w:rPr>
        <w:t>）</w:t>
      </w:r>
    </w:p>
    <w:p w:rsidR="00050981" w:rsidRDefault="00821F2D" w:rsidP="005D1E8D">
      <w:r>
        <w:t>3</w:t>
      </w:r>
      <w:r>
        <w:t>、根据</w:t>
      </w: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β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R</m:t>
        </m:r>
      </m:oMath>
      <w:r>
        <w:t>，联系</w:t>
      </w:r>
      <m:oMath>
        <m:r>
          <w:rPr>
            <w:rFonts w:ascii="Cambria Math" w:hAnsi="Cambria Math"/>
          </w:rPr>
          <m:t>β</m:t>
        </m:r>
      </m:oMath>
      <w:r>
        <w:rPr>
          <w:iCs/>
        </w:rPr>
        <w:t>和</w:t>
      </w:r>
      <w:r>
        <w:rPr>
          <w:iCs/>
        </w:rPr>
        <w:t>ER</w:t>
      </w:r>
      <w:r>
        <w:rPr>
          <w:iCs/>
        </w:rPr>
        <w:t>的方差，</w:t>
      </w:r>
      <w:r>
        <w:rPr>
          <w:iCs/>
        </w:rPr>
        <w:t>P</w:t>
      </w:r>
      <w:r>
        <w:rPr>
          <w:iCs/>
        </w:rPr>
        <w:t>的分布，</w:t>
      </w:r>
      <w:r>
        <w:t>得出</w:t>
      </w:r>
      <w:r>
        <w:t>H</w:t>
      </w:r>
      <w:r>
        <w:t>的混合高斯模型的参数，</w:t>
      </w:r>
      <w:r w:rsidR="00AF7C8B">
        <w:t>从而给出</w:t>
      </w:r>
      <w:r>
        <w:t>H(t)</w:t>
      </w:r>
      <w:bookmarkStart w:id="0" w:name="_GoBack"/>
      <w:bookmarkEnd w:id="0"/>
    </w:p>
    <w:sectPr w:rsidR="000509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4724D0"/>
    <w:multiLevelType w:val="hybridMultilevel"/>
    <w:tmpl w:val="F4400720"/>
    <w:lvl w:ilvl="0" w:tplc="D0F49B8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F834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BCA41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E2E58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107F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EB8EB2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D34A9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A2E8E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8FCB8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7297"/>
    <w:rsid w:val="00050981"/>
    <w:rsid w:val="000539F7"/>
    <w:rsid w:val="00165B4B"/>
    <w:rsid w:val="005D1E8D"/>
    <w:rsid w:val="00710036"/>
    <w:rsid w:val="00821F2D"/>
    <w:rsid w:val="00A02611"/>
    <w:rsid w:val="00AF7C8B"/>
    <w:rsid w:val="00B84C95"/>
    <w:rsid w:val="00B97297"/>
    <w:rsid w:val="00C67D60"/>
    <w:rsid w:val="00E331CC"/>
    <w:rsid w:val="00E92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864103-B316-403B-A9D7-8161411E6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D1E8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05098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509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627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15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175</Words>
  <Characters>999</Characters>
  <Application>Microsoft Office Word</Application>
  <DocSecurity>0</DocSecurity>
  <Lines>8</Lines>
  <Paragraphs>2</Paragraphs>
  <ScaleCrop>false</ScaleCrop>
  <Company/>
  <LinksUpToDate>false</LinksUpToDate>
  <CharactersWithSpaces>1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341000</dc:creator>
  <cp:keywords/>
  <dc:description/>
  <cp:lastModifiedBy>Edgar</cp:lastModifiedBy>
  <cp:revision>5</cp:revision>
  <dcterms:created xsi:type="dcterms:W3CDTF">2015-09-01T09:09:00Z</dcterms:created>
  <dcterms:modified xsi:type="dcterms:W3CDTF">2015-09-07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